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5A44" w:rsidRPr="003B4D2E" w:rsidRDefault="003B4D2E" w:rsidP="003B4D2E">
      <w:pPr>
        <w:jc w:val="center"/>
        <w:rPr>
          <w:b/>
          <w:sz w:val="36"/>
        </w:rPr>
      </w:pPr>
      <w:r w:rsidRPr="003B4D2E">
        <w:rPr>
          <w:b/>
          <w:sz w:val="36"/>
        </w:rPr>
        <w:t>CHILES MINI MU 2016</w:t>
      </w:r>
    </w:p>
    <w:p w:rsidR="003B4D2E" w:rsidRPr="003B4D2E" w:rsidRDefault="003B4D2E" w:rsidP="003B4D2E">
      <w:pPr>
        <w:jc w:val="center"/>
        <w:rPr>
          <w:b/>
          <w:sz w:val="36"/>
        </w:rPr>
      </w:pPr>
      <w:r w:rsidRPr="003B4D2E">
        <w:rPr>
          <w:b/>
          <w:sz w:val="36"/>
        </w:rPr>
        <w:t>GEOMETRY – CURLING and HOCKEY</w:t>
      </w:r>
    </w:p>
    <w:p w:rsidR="003B4D2E" w:rsidRPr="003B4D2E" w:rsidRDefault="003B4D2E" w:rsidP="003B4D2E">
      <w:pPr>
        <w:jc w:val="center"/>
        <w:rPr>
          <w:b/>
          <w:sz w:val="36"/>
        </w:rPr>
      </w:pPr>
      <w:r w:rsidRPr="003B4D2E">
        <w:rPr>
          <w:b/>
          <w:sz w:val="36"/>
        </w:rPr>
        <w:t>ANSWERS</w:t>
      </w:r>
    </w:p>
    <w:p w:rsidR="003B4D2E" w:rsidRDefault="003B4D2E" w:rsidP="003B4D2E">
      <w:pPr>
        <w:jc w:val="center"/>
      </w:pPr>
    </w:p>
    <w:p w:rsidR="003B4D2E" w:rsidRDefault="00DE3EA6" w:rsidP="003B4D2E">
      <w:pPr>
        <w:jc w:val="center"/>
        <w:rPr>
          <w:sz w:val="28"/>
        </w:rPr>
      </w:pPr>
      <w:r>
        <w:rPr>
          <w:sz w:val="28"/>
        </w:rPr>
        <w:t>1) B</w:t>
      </w:r>
      <w:bookmarkStart w:id="0" w:name="_GoBack"/>
      <w:bookmarkEnd w:id="0"/>
    </w:p>
    <w:p w:rsidR="003B4D2E" w:rsidRDefault="00673B1B" w:rsidP="003B4D2E">
      <w:pPr>
        <w:jc w:val="center"/>
        <w:rPr>
          <w:sz w:val="28"/>
        </w:rPr>
      </w:pPr>
      <w:r>
        <w:rPr>
          <w:sz w:val="28"/>
        </w:rPr>
        <w:t>2) A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3) A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4) C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5) B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6) D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 xml:space="preserve">7) </w:t>
      </w:r>
      <w:proofErr w:type="gramStart"/>
      <w:r>
        <w:rPr>
          <w:sz w:val="28"/>
        </w:rPr>
        <w:t>E  (</w:t>
      </w:r>
      <w:proofErr w:type="gramEnd"/>
      <w:r w:rsidRPr="003B4D2E">
        <w:rPr>
          <w:position w:val="-24"/>
          <w:sz w:val="28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4.5pt" o:ole="">
            <v:imagedata r:id="rId4" o:title=""/>
          </v:shape>
          <o:OLEObject Type="Embed" ProgID="Equation.DSMT4" ShapeID="_x0000_i1025" DrawAspect="Content" ObjectID="_1540495832" r:id="rId5"/>
        </w:object>
      </w:r>
      <w:r>
        <w:rPr>
          <w:sz w:val="28"/>
        </w:rPr>
        <w:t>)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8) D</w:t>
      </w:r>
    </w:p>
    <w:p w:rsidR="003B4D2E" w:rsidRDefault="00B11C98" w:rsidP="003B4D2E">
      <w:pPr>
        <w:jc w:val="center"/>
        <w:rPr>
          <w:sz w:val="28"/>
        </w:rPr>
      </w:pPr>
      <w:r>
        <w:rPr>
          <w:sz w:val="28"/>
        </w:rPr>
        <w:t>9) B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10) D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11) B</w:t>
      </w:r>
    </w:p>
    <w:p w:rsidR="00AA261A" w:rsidRDefault="00AA261A" w:rsidP="003B4D2E">
      <w:pPr>
        <w:jc w:val="center"/>
        <w:rPr>
          <w:sz w:val="28"/>
        </w:rPr>
      </w:pPr>
      <w:r>
        <w:rPr>
          <w:sz w:val="28"/>
        </w:rPr>
        <w:t>12) C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3</w:t>
      </w:r>
      <w:r w:rsidR="003B4D2E">
        <w:rPr>
          <w:sz w:val="28"/>
        </w:rPr>
        <w:t>) D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4</w:t>
      </w:r>
      <w:r w:rsidR="003B4D2E">
        <w:rPr>
          <w:sz w:val="28"/>
        </w:rPr>
        <w:t>) D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5</w:t>
      </w:r>
      <w:r w:rsidR="003B4D2E">
        <w:rPr>
          <w:sz w:val="28"/>
        </w:rPr>
        <w:t>) B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6</w:t>
      </w:r>
      <w:r w:rsidR="003B4D2E">
        <w:rPr>
          <w:sz w:val="28"/>
        </w:rPr>
        <w:t>) A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7</w:t>
      </w:r>
      <w:r w:rsidR="003B4D2E">
        <w:rPr>
          <w:sz w:val="28"/>
        </w:rPr>
        <w:t>) A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8</w:t>
      </w:r>
      <w:r w:rsidR="003B4D2E">
        <w:rPr>
          <w:sz w:val="28"/>
        </w:rPr>
        <w:t>) B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19</w:t>
      </w:r>
      <w:r w:rsidR="003B4D2E">
        <w:rPr>
          <w:sz w:val="28"/>
        </w:rPr>
        <w:t xml:space="preserve">) </w:t>
      </w:r>
      <w:proofErr w:type="gramStart"/>
      <w:r w:rsidR="003B4D2E">
        <w:rPr>
          <w:sz w:val="28"/>
        </w:rPr>
        <w:t>E  (</w:t>
      </w:r>
      <w:proofErr w:type="gramEnd"/>
      <w:r w:rsidR="003B4D2E">
        <w:rPr>
          <w:sz w:val="28"/>
        </w:rPr>
        <w:t>16)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0</w:t>
      </w:r>
      <w:r w:rsidR="003B4D2E">
        <w:rPr>
          <w:sz w:val="28"/>
        </w:rPr>
        <w:t>) D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1</w:t>
      </w:r>
      <w:r w:rsidR="003B4D2E">
        <w:rPr>
          <w:sz w:val="28"/>
        </w:rPr>
        <w:t>) D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2</w:t>
      </w:r>
      <w:r w:rsidR="003B4D2E">
        <w:rPr>
          <w:sz w:val="28"/>
        </w:rPr>
        <w:t>) D</w:t>
      </w:r>
    </w:p>
    <w:p w:rsidR="00AA261A" w:rsidRDefault="00AA261A" w:rsidP="003B4D2E">
      <w:pPr>
        <w:jc w:val="center"/>
        <w:rPr>
          <w:sz w:val="28"/>
        </w:rPr>
      </w:pPr>
      <w:r>
        <w:rPr>
          <w:sz w:val="28"/>
        </w:rPr>
        <w:t>23) A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4</w:t>
      </w:r>
      <w:r w:rsidR="003B4D2E">
        <w:rPr>
          <w:sz w:val="28"/>
        </w:rPr>
        <w:t>) C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5</w:t>
      </w:r>
      <w:r w:rsidR="003B4D2E">
        <w:rPr>
          <w:sz w:val="28"/>
        </w:rPr>
        <w:t>) C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6</w:t>
      </w:r>
      <w:r w:rsidR="003B4D2E">
        <w:rPr>
          <w:sz w:val="28"/>
        </w:rPr>
        <w:t>) C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7</w:t>
      </w:r>
      <w:r w:rsidR="003B4D2E">
        <w:rPr>
          <w:sz w:val="28"/>
        </w:rPr>
        <w:t>) A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8</w:t>
      </w:r>
      <w:r w:rsidR="003B4D2E">
        <w:rPr>
          <w:sz w:val="28"/>
        </w:rPr>
        <w:t>) A</w:t>
      </w:r>
    </w:p>
    <w:p w:rsidR="003B4D2E" w:rsidRDefault="00AA261A" w:rsidP="003B4D2E">
      <w:pPr>
        <w:jc w:val="center"/>
        <w:rPr>
          <w:sz w:val="28"/>
        </w:rPr>
      </w:pPr>
      <w:r>
        <w:rPr>
          <w:sz w:val="28"/>
        </w:rPr>
        <w:t>29</w:t>
      </w:r>
      <w:r w:rsidR="003B4D2E">
        <w:rPr>
          <w:sz w:val="28"/>
        </w:rPr>
        <w:t>) D</w:t>
      </w:r>
    </w:p>
    <w:p w:rsidR="003B4D2E" w:rsidRDefault="003B4D2E" w:rsidP="003B4D2E">
      <w:pPr>
        <w:jc w:val="center"/>
        <w:rPr>
          <w:sz w:val="28"/>
        </w:rPr>
      </w:pPr>
      <w:r>
        <w:rPr>
          <w:sz w:val="28"/>
        </w:rPr>
        <w:t>30) C</w:t>
      </w:r>
    </w:p>
    <w:p w:rsidR="003B4D2E" w:rsidRPr="003B4D2E" w:rsidRDefault="003B4D2E" w:rsidP="003B4D2E">
      <w:pPr>
        <w:jc w:val="center"/>
        <w:rPr>
          <w:sz w:val="28"/>
        </w:rPr>
      </w:pPr>
    </w:p>
    <w:sectPr w:rsidR="003B4D2E" w:rsidRPr="003B4D2E" w:rsidSect="008E47F8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D2E"/>
    <w:rsid w:val="00150171"/>
    <w:rsid w:val="003B4D2E"/>
    <w:rsid w:val="00496070"/>
    <w:rsid w:val="00673B1B"/>
    <w:rsid w:val="00877FE0"/>
    <w:rsid w:val="008E47F8"/>
    <w:rsid w:val="009870F3"/>
    <w:rsid w:val="009C4D18"/>
    <w:rsid w:val="009F5A44"/>
    <w:rsid w:val="00AA261A"/>
    <w:rsid w:val="00B11C98"/>
    <w:rsid w:val="00C12C79"/>
    <w:rsid w:val="00D810F1"/>
    <w:rsid w:val="00DC040A"/>
    <w:rsid w:val="00DE3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929C1C-9B40-441D-812E-E1CE54AD6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eorgia" w:eastAsiaTheme="minorHAnsi" w:hAnsi="Georgia" w:cstheme="minorBidi"/>
        <w:sz w:val="24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261A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261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9</Words>
  <Characters>2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on County Schools -LCSB</Company>
  <LinksUpToDate>false</LinksUpToDate>
  <CharactersWithSpaces>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iedlander, Steve</dc:creator>
  <cp:keywords/>
  <dc:description/>
  <cp:lastModifiedBy>Steven Friedlander</cp:lastModifiedBy>
  <cp:revision>4</cp:revision>
  <cp:lastPrinted>2016-11-13T03:37:00Z</cp:lastPrinted>
  <dcterms:created xsi:type="dcterms:W3CDTF">2016-11-06T04:08:00Z</dcterms:created>
  <dcterms:modified xsi:type="dcterms:W3CDTF">2016-11-13T03:42:00Z</dcterms:modified>
</cp:coreProperties>
</file>